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5" r:id="rId11"/>
    <p:sldId id="277" r:id="rId12"/>
    <p:sldId id="261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14" d="100"/>
          <a:sy n="114" d="100"/>
        </p:scale>
        <p:origin x="-16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2/1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20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2/1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746514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pic>
        <p:nvPicPr>
          <p:cNvPr id="4" name="Picture 3" descr="fig2_4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0190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87" y="-503445"/>
            <a:ext cx="6400800" cy="828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527585" y="938238"/>
            <a:ext cx="8168320" cy="4553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0278</TotalTime>
  <Words>872</Words>
  <Application>Microsoft Macintosh PowerPoint</Application>
  <PresentationFormat>On-screen Show (4:3)</PresentationFormat>
  <Paragraphs>303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52</cp:revision>
  <dcterms:created xsi:type="dcterms:W3CDTF">2013-12-16T21:42:13Z</dcterms:created>
  <dcterms:modified xsi:type="dcterms:W3CDTF">2014-02-21T18:23:26Z</dcterms:modified>
</cp:coreProperties>
</file>